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f8ef895055943f8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1" style="width:15.05pt;height:19.1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1" DrawAspect="Content" ObjectID="_1559306552" r:id="rId7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